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258" r:id="rId7"/>
    <p:sldId id="311" r:id="rId8"/>
    <p:sldId id="641" r:id="rId9"/>
    <p:sldId id="313" r:id="rId10"/>
    <p:sldId id="642" r:id="rId11"/>
    <p:sldId id="322" r:id="rId12"/>
    <p:sldId id="323" r:id="rId13"/>
    <p:sldId id="324" r:id="rId14"/>
    <p:sldId id="639" r:id="rId15"/>
    <p:sldId id="325" r:id="rId16"/>
    <p:sldId id="635" r:id="rId17"/>
    <p:sldId id="636" r:id="rId18"/>
    <p:sldId id="63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993366"/>
    <a:srgbClr val="E2891E"/>
    <a:srgbClr val="4112EE"/>
    <a:srgbClr val="0033CC"/>
    <a:srgbClr val="416529"/>
    <a:srgbClr val="C55A11"/>
    <a:srgbClr val="AF519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343" autoAdjust="0"/>
  </p:normalViewPr>
  <p:slideViewPr>
    <p:cSldViewPr snapToGrid="0">
      <p:cViewPr varScale="1">
        <p:scale>
          <a:sx n="58" d="100"/>
          <a:sy n="58" d="100"/>
        </p:scale>
        <p:origin x="356" y="-472"/>
      </p:cViewPr>
      <p:guideLst>
        <p:guide orient="horz" pos="2160"/>
        <p:guide pos="3816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1.emf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1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FE670D-FF3B-D690-1C9B-A04F60B4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3280"/>
              </p:ext>
            </p:extLst>
          </p:nvPr>
        </p:nvGraphicFramePr>
        <p:xfrm>
          <a:off x="3190875" y="4467225"/>
          <a:ext cx="476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060" imgH="209820" progId="Equation.DSMT4">
                  <p:embed/>
                </p:oleObj>
              </mc:Choice>
              <mc:Fallback>
                <p:oleObj name="Equation" r:id="rId3" imgW="476060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875" y="4467225"/>
                        <a:ext cx="4762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713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3353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24ce6603a68_0_1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24ce6603a68_0_1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336876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3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039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ụ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6041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21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35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lide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133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6586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VD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15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319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3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</a:p>
          <a:p>
            <a:r>
              <a:rPr lang="en-US" dirty="0"/>
              <a:t>- GV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HS (</a:t>
            </a:r>
            <a:r>
              <a:rPr lang="en-US" dirty="0" err="1"/>
              <a:t>nếu</a:t>
            </a:r>
            <a:r>
              <a:rPr lang="en-US" dirty="0"/>
              <a:t> HS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101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37.bin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image" Target="../media/image49.wmf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7.wmf"/><Relationship Id="rId3" Type="http://schemas.openxmlformats.org/officeDocument/2006/relationships/image" Target="../media/image60.png"/><Relationship Id="rId21" Type="http://schemas.openxmlformats.org/officeDocument/2006/relationships/image" Target="../media/image56.png"/><Relationship Id="rId7" Type="http://schemas.openxmlformats.org/officeDocument/2006/relationships/image" Target="../media/image62.png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1.png"/><Relationship Id="rId9" Type="http://schemas.openxmlformats.org/officeDocument/2006/relationships/image" Target="../media/image53.wmf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30.png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10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29.jpeg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1.wmf"/><Relationship Id="rId9" Type="http://schemas.openxmlformats.org/officeDocument/2006/relationships/image" Target="../media/image62.wmf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9.wmf"/><Relationship Id="rId3" Type="http://schemas.openxmlformats.org/officeDocument/2006/relationships/image" Target="../media/image29.jpeg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5.wmf"/><Relationship Id="rId3" Type="http://schemas.openxmlformats.org/officeDocument/2006/relationships/image" Target="../media/image14.png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hyperlink" Target="https://www.wisc-online.com/assetrepository/viewasset?id=1508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3" Type="http://schemas.openxmlformats.org/officeDocument/2006/relationships/image" Target="../media/image300.png"/><Relationship Id="rId21" Type="http://schemas.openxmlformats.org/officeDocument/2006/relationships/image" Target="../media/image37.png"/><Relationship Id="rId7" Type="http://schemas.openxmlformats.org/officeDocument/2006/relationships/image" Target="../media/image33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hyperlink" Target="https://www.publicdomainpictures.net/en/view-image.php?image=317882&amp;picture=abstract-background" TargetMode="External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1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1.wmf"/><Relationship Id="rId18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jpe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png"/><Relationship Id="rId5" Type="http://schemas.openxmlformats.org/officeDocument/2006/relationships/image" Target="../media/image31.wmf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19" Type="http://schemas.openxmlformats.org/officeDocument/2006/relationships/image" Target="../media/image39.png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oan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1-B3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340009" y="1517484"/>
            <a:ext cx="6097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ệ phương trình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41365"/>
              </p:ext>
            </p:extLst>
          </p:nvPr>
        </p:nvGraphicFramePr>
        <p:xfrm>
          <a:off x="1636552" y="2629999"/>
          <a:ext cx="3673515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787320" progId="Equation.DSMT4">
                  <p:embed/>
                </p:oleObj>
              </mc:Choice>
              <mc:Fallback>
                <p:oleObj name="Equation" r:id="rId3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552" y="2629999"/>
                        <a:ext cx="3673515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233613-A2AA-DC61-D2B1-D64FD61BD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33378"/>
              </p:ext>
            </p:extLst>
          </p:nvPr>
        </p:nvGraphicFramePr>
        <p:xfrm>
          <a:off x="6623285" y="2632993"/>
          <a:ext cx="3890291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285" y="2632993"/>
                        <a:ext cx="3890291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8449323E-2C3D-7CE4-6B7C-C732B7729BA8}"/>
              </a:ext>
            </a:extLst>
          </p:cNvPr>
          <p:cNvGrpSpPr/>
          <p:nvPr/>
        </p:nvGrpSpPr>
        <p:grpSpPr>
          <a:xfrm>
            <a:off x="5191722" y="4579296"/>
            <a:ext cx="1808555" cy="1805200"/>
            <a:chOff x="7634302" y="261548"/>
            <a:chExt cx="1524001" cy="1736626"/>
          </a:xfrm>
        </p:grpSpPr>
        <p:pic>
          <p:nvPicPr>
            <p:cNvPr id="36" name="Picture 3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8A71A045-BD6B-80AF-9DAA-8B71563CA5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7" name="Picture 36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FFF5EBB1-2A5B-6C10-3A47-A0B33D3B06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B0EEB89-36C3-2817-705F-784425211820}"/>
              </a:ext>
            </a:extLst>
          </p:cNvPr>
          <p:cNvGrpSpPr/>
          <p:nvPr/>
        </p:nvGrpSpPr>
        <p:grpSpPr>
          <a:xfrm>
            <a:off x="1520097" y="592264"/>
            <a:ext cx="2395950" cy="671930"/>
            <a:chOff x="1624734" y="1360680"/>
            <a:chExt cx="5309466" cy="156977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B5544D9-E9A3-EB28-243D-802338F224E8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092DB92-2621-5B16-C4EE-4F183B1A96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, 3</a:t>
              </a:r>
              <a:endPara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009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2000460" y="758152"/>
            <a:ext cx="37712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iải hệ phương trìn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ừ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a có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blipFill>
                <a:blip r:embed="rId3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ậy hệ phương trình đã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ch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blipFill>
                <a:blip r:embed="rId4"/>
                <a:stretch>
                  <a:fillRect l="-1172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95230"/>
              </p:ext>
            </p:extLst>
          </p:nvPr>
        </p:nvGraphicFramePr>
        <p:xfrm>
          <a:off x="5339030" y="419381"/>
          <a:ext cx="2941060" cy="127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87320" progId="Equation.DSMT4">
                  <p:embed/>
                </p:oleObj>
              </mc:Choice>
              <mc:Fallback>
                <p:oleObj name="Equation" r:id="rId5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9030" y="419381"/>
                        <a:ext cx="2941060" cy="127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812284" y="1387794"/>
            <a:ext cx="6097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blipFill>
                <a:blip r:embed="rId7"/>
                <a:stretch>
                  <a:fillRect l="-350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3739"/>
              </p:ext>
            </p:extLst>
          </p:nvPr>
        </p:nvGraphicFramePr>
        <p:xfrm>
          <a:off x="6774585" y="1947633"/>
          <a:ext cx="3329220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4585" y="1947633"/>
                        <a:ext cx="3329220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, ta được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blipFill>
                <a:blip r:embed="rId10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1684"/>
              </p:ext>
            </p:extLst>
          </p:nvPr>
        </p:nvGraphicFramePr>
        <p:xfrm>
          <a:off x="6174155" y="2433264"/>
          <a:ext cx="3958116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4155" y="2433264"/>
                        <a:ext cx="3958116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95947C-E726-A0E0-128C-DA151FBDD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2414"/>
              </p:ext>
            </p:extLst>
          </p:nvPr>
        </p:nvGraphicFramePr>
        <p:xfrm>
          <a:off x="4781417" y="3050885"/>
          <a:ext cx="3081013" cy="167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95947C-E726-A0E0-128C-DA151FBDD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1417" y="3050885"/>
                        <a:ext cx="3081013" cy="167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2F88E9-1E7F-BE28-17AD-9FE301A13841}"/>
              </a:ext>
            </a:extLst>
          </p:cNvPr>
          <p:cNvGrpSpPr/>
          <p:nvPr/>
        </p:nvGrpSpPr>
        <p:grpSpPr>
          <a:xfrm>
            <a:off x="524488" y="621565"/>
            <a:ext cx="1475972" cy="671930"/>
            <a:chOff x="1624734" y="1360680"/>
            <a:chExt cx="5309466" cy="1569778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E7BC9FB-30B8-950B-D534-556240F86F5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E77717-336B-A2E2-E703-F827F2DAD27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3459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39EEAFF-2F53-A0DC-C35A-B0BEB22049AB}"/>
              </a:ext>
            </a:extLst>
          </p:cNvPr>
          <p:cNvSpPr/>
          <p:nvPr/>
        </p:nvSpPr>
        <p:spPr>
          <a:xfrm>
            <a:off x="194310" y="3928887"/>
            <a:ext cx="11613849" cy="28668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812862" y="336212"/>
            <a:ext cx="3579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hệ phương trình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ừ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có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o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phương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ình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ậy hệ phương trình đã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o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blipFill>
                <a:blip r:embed="rId4"/>
                <a:stretch>
                  <a:fillRect l="-84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52589"/>
              </p:ext>
            </p:extLst>
          </p:nvPr>
        </p:nvGraphicFramePr>
        <p:xfrm>
          <a:off x="4683125" y="80010"/>
          <a:ext cx="26495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25" y="80010"/>
                        <a:ext cx="2649538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7623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blipFill>
                <a:blip r:embed="rId7"/>
                <a:stretch>
                  <a:fillRect l="-283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39683"/>
              </p:ext>
            </p:extLst>
          </p:nvPr>
        </p:nvGraphicFramePr>
        <p:xfrm>
          <a:off x="5790945" y="1107202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0945" y="1107202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ế vào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được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205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84044"/>
              </p:ext>
            </p:extLst>
          </p:nvPr>
        </p:nvGraphicFramePr>
        <p:xfrm>
          <a:off x="5556303" y="1596920"/>
          <a:ext cx="3448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303" y="1596920"/>
                        <a:ext cx="34480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AB92D3-B2C6-C294-4371-5ED74937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72780"/>
              </p:ext>
            </p:extLst>
          </p:nvPr>
        </p:nvGraphicFramePr>
        <p:xfrm>
          <a:off x="3935248" y="2059186"/>
          <a:ext cx="2914650" cy="149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698400" progId="Equation.DSMT4">
                  <p:embed/>
                </p:oleObj>
              </mc:Choice>
              <mc:Fallback>
                <p:oleObj name="Equation" r:id="rId13" imgW="1358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248" y="2059186"/>
                        <a:ext cx="2914650" cy="149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D5ADD5C-320B-3844-096B-58F2F3CB8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61349"/>
              </p:ext>
            </p:extLst>
          </p:nvPr>
        </p:nvGraphicFramePr>
        <p:xfrm>
          <a:off x="6835325" y="4006213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98E357-FE92-3C38-11DD-0EC631393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25" y="4006213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8E799F-6020-0D66-43CD-B5D236612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17075"/>
              </p:ext>
            </p:extLst>
          </p:nvPr>
        </p:nvGraphicFramePr>
        <p:xfrm>
          <a:off x="5926774" y="4381628"/>
          <a:ext cx="1687830" cy="96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457200" progId="Equation.DSMT4">
                  <p:embed/>
                </p:oleObj>
              </mc:Choice>
              <mc:Fallback>
                <p:oleObj name="Equation" r:id="rId17" imgW="8125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FD002C-E038-741B-A7FB-68CC4E1A7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774" y="4381628"/>
                        <a:ext cx="1687830" cy="96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3BD68B1-72E5-5C5D-E1DA-AD878F56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03745"/>
              </p:ext>
            </p:extLst>
          </p:nvPr>
        </p:nvGraphicFramePr>
        <p:xfrm>
          <a:off x="6042877" y="5835707"/>
          <a:ext cx="1479041" cy="95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457200" progId="Equation.DSMT4">
                  <p:embed/>
                </p:oleObj>
              </mc:Choice>
              <mc:Fallback>
                <p:oleObj name="Equation" r:id="rId19" imgW="7236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3449FE-74C4-1C63-1CA5-F9ED60679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877" y="5835707"/>
                        <a:ext cx="1479041" cy="951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ìn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blipFill>
                <a:blip r:embed="rId21"/>
                <a:stretch>
                  <a:fillRect l="-1403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6">
            <a:extLst>
              <a:ext uri="{FF2B5EF4-FFF2-40B4-BE49-F238E27FC236}">
                <a16:creationId xmlns:a16="http://schemas.microsoft.com/office/drawing/2014/main" id="{AF3C66DA-6E9E-E092-871E-97CCAAB51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60" y="4634902"/>
            <a:ext cx="5707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9FAE02A-1D78-2093-3256-BDF632C21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4" y="5316022"/>
            <a:ext cx="9682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21F7C61-60DC-F691-303A-5D7EE54C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80" y="6058300"/>
            <a:ext cx="581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AA52AB-CD11-81F8-CD11-930FB894D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9282"/>
              </p:ext>
            </p:extLst>
          </p:nvPr>
        </p:nvGraphicFramePr>
        <p:xfrm>
          <a:off x="10019153" y="5357980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128324-F787-B96D-3501-8C88715B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153" y="5357980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DC1C47E-D740-C1BF-EB2C-0EE10E55E533}"/>
              </a:ext>
            </a:extLst>
          </p:cNvPr>
          <p:cNvGrpSpPr/>
          <p:nvPr/>
        </p:nvGrpSpPr>
        <p:grpSpPr>
          <a:xfrm>
            <a:off x="482894" y="228384"/>
            <a:ext cx="1349866" cy="596552"/>
            <a:chOff x="1624734" y="1360680"/>
            <a:chExt cx="5309466" cy="1569778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A6A779-B255-3A4C-BFE9-829496C1992B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C331381-1887-089D-EC33-9200A81EFE37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3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21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5A123E78-DE2B-A905-8F8D-009DE62DD346}"/>
              </a:ext>
            </a:extLst>
          </p:cNvPr>
          <p:cNvGrpSpPr/>
          <p:nvPr/>
        </p:nvGrpSpPr>
        <p:grpSpPr>
          <a:xfrm>
            <a:off x="4368800" y="1092200"/>
            <a:ext cx="2517309" cy="988820"/>
            <a:chOff x="6734174" y="552280"/>
            <a:chExt cx="3797636" cy="1066800"/>
          </a:xfrm>
        </p:grpSpPr>
        <p:sp>
          <p:nvSpPr>
            <p:cNvPr id="16" name="Rounded Rectangle 16">
              <a:extLst>
                <a:ext uri="{FF2B5EF4-FFF2-40B4-BE49-F238E27FC236}">
                  <a16:creationId xmlns:a16="http://schemas.microsoft.com/office/drawing/2014/main" id="{0049EB15-7DA9-F6AC-06A5-2B0B1F36D01F}"/>
                </a:ext>
              </a:extLst>
            </p:cNvPr>
            <p:cNvSpPr/>
            <p:nvPr/>
          </p:nvSpPr>
          <p:spPr>
            <a:xfrm>
              <a:off x="6734174" y="552280"/>
              <a:ext cx="3797636" cy="1066800"/>
            </a:xfrm>
            <a:prstGeom prst="roundRect">
              <a:avLst/>
            </a:prstGeom>
            <a:noFill/>
            <a:ln w="28575" cap="flat" cmpd="sng" algn="ctr">
              <a:solidFill>
                <a:schemeClr val="bg2">
                  <a:lumMod val="50000"/>
                </a:schemeClr>
              </a:solidFill>
              <a:prstDash val="sysDash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3733">
                <a:solidFill>
                  <a:srgbClr val="FF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D9690D-9D01-B23D-DF41-7BBE3A47C89F}"/>
                </a:ext>
              </a:extLst>
            </p:cNvPr>
            <p:cNvSpPr/>
            <p:nvPr/>
          </p:nvSpPr>
          <p:spPr>
            <a:xfrm>
              <a:off x="7193998" y="714948"/>
              <a:ext cx="3094887" cy="719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>
                <a:defRPr/>
              </a:pPr>
              <a:r>
                <a:rPr lang="en-US" sz="3733" b="1" dirty="0">
                  <a:solidFill>
                    <a:srgbClr val="FF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Ú Ý</a:t>
              </a:r>
            </a:p>
          </p:txBody>
        </p:sp>
      </p:grpSp>
      <p:pic>
        <p:nvPicPr>
          <p:cNvPr id="19" name="Picture 8">
            <a:extLst>
              <a:ext uri="{FF2B5EF4-FFF2-40B4-BE49-F238E27FC236}">
                <a16:creationId xmlns:a16="http://schemas.microsoft.com/office/drawing/2014/main" id="{3B6403B9-E9DB-AC2A-C3B8-1E1B462E1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769600" y="662082"/>
            <a:ext cx="1185504" cy="1161793"/>
          </a:xfrm>
          <a:prstGeom prst="rect">
            <a:avLst/>
          </a:prstGeom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E36A7DE7-8300-CF2B-F604-730537474C4F}"/>
              </a:ext>
            </a:extLst>
          </p:cNvPr>
          <p:cNvGrpSpPr/>
          <p:nvPr/>
        </p:nvGrpSpPr>
        <p:grpSpPr>
          <a:xfrm>
            <a:off x="-203200" y="2716683"/>
            <a:ext cx="11895179" cy="1615287"/>
            <a:chOff x="0" y="-53258"/>
            <a:chExt cx="4046422" cy="1414874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DCAB3C9B-3235-FCE1-8686-C0A51E3682C2}"/>
                </a:ext>
              </a:extLst>
            </p:cNvPr>
            <p:cNvSpPr/>
            <p:nvPr/>
          </p:nvSpPr>
          <p:spPr>
            <a:xfrm>
              <a:off x="198165" y="-53258"/>
              <a:ext cx="3848257" cy="1414874"/>
            </a:xfrm>
            <a:custGeom>
              <a:avLst/>
              <a:gdLst/>
              <a:ahLst/>
              <a:cxnLst/>
              <a:rect l="l" t="t" r="r" b="b"/>
              <a:pathLst>
                <a:path w="3848257" h="1414874">
                  <a:moveTo>
                    <a:pt x="0" y="0"/>
                  </a:moveTo>
                  <a:lnTo>
                    <a:pt x="3848257" y="0"/>
                  </a:lnTo>
                  <a:lnTo>
                    <a:pt x="3848257" y="1414874"/>
                  </a:lnTo>
                  <a:lnTo>
                    <a:pt x="0" y="1414874"/>
                  </a:lnTo>
                  <a:close/>
                </a:path>
              </a:pathLst>
            </a:custGeom>
            <a:solidFill>
              <a:srgbClr val="FFFFFF">
                <a:alpha val="28627"/>
              </a:srgbClr>
            </a:solidFill>
            <a:ln w="19050">
              <a:solidFill>
                <a:srgbClr val="0070C0"/>
              </a:solidFill>
              <a:prstDash val="dash"/>
            </a:ln>
          </p:spPr>
          <p:txBody>
            <a:bodyPr/>
            <a:lstStyle/>
            <a:p>
              <a:pPr defTabSz="1219170">
                <a:buClr>
                  <a:srgbClr val="000000"/>
                </a:buClr>
                <a:defRPr/>
              </a:pPr>
              <a:endParaRPr lang="vi-VN" sz="3733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TextBox 8">
              <a:extLst>
                <a:ext uri="{FF2B5EF4-FFF2-40B4-BE49-F238E27FC236}">
                  <a16:creationId xmlns:a16="http://schemas.microsoft.com/office/drawing/2014/main" id="{86CDCF97-8078-AB10-7E8B-D4BDE7A942B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67733" tIns="67733" rIns="67733" bIns="67733" rtlCol="0" anchor="ctr"/>
            <a:lstStyle/>
            <a:p>
              <a:pPr algn="ctr" defTabSz="1219170">
                <a:lnSpc>
                  <a:spcPts val="3545"/>
                </a:lnSpc>
                <a:spcBef>
                  <a:spcPct val="0"/>
                </a:spcBef>
                <a:defRPr/>
              </a:pPr>
              <a:endParaRPr sz="3733">
                <a:solidFill>
                  <a:prstClr val="black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A11A61D5-E1BB-861D-F144-A94C0B296CD9}"/>
              </a:ext>
            </a:extLst>
          </p:cNvPr>
          <p:cNvSpPr/>
          <p:nvPr/>
        </p:nvSpPr>
        <p:spPr>
          <a:xfrm>
            <a:off x="364791" y="2862606"/>
            <a:ext cx="113271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71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31628F2B-05D9-C300-6F45-2846F2404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662" y="1970867"/>
            <a:ext cx="48974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A0E1DD2-88A9-AD16-CC98-963A901F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81659"/>
              </p:ext>
            </p:extLst>
          </p:nvPr>
        </p:nvGraphicFramePr>
        <p:xfrm>
          <a:off x="436653" y="2875316"/>
          <a:ext cx="3492536" cy="153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A0E1DD2-88A9-AD16-CC98-963A901FE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3" y="2875316"/>
                        <a:ext cx="3492536" cy="153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9386372" y="495317"/>
            <a:ext cx="1947069" cy="2062056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03112" progId="Equation.DSMT4">
                  <p:embed/>
                </p:oleObj>
              </mc:Choice>
              <mc:Fallback>
                <p:oleObj name="Equation" r:id="rId10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253890" progId="Equation.DSMT4">
                  <p:embed/>
                </p:oleObj>
              </mc:Choice>
              <mc:Fallback>
                <p:oleObj name="Equation" r:id="rId11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449" imgH="253890" progId="Equation.DSMT4">
                  <p:embed/>
                </p:oleObj>
              </mc:Choice>
              <mc:Fallback>
                <p:oleObj name="Equation" r:id="rId13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53890" progId="Equation.DSMT4">
                  <p:embed/>
                </p:oleObj>
              </mc:Choice>
              <mc:Fallback>
                <p:oleObj name="Equation" r:id="rId15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3D07D4-5942-E6EA-02BE-046CA34A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60212"/>
              </p:ext>
            </p:extLst>
          </p:nvPr>
        </p:nvGraphicFramePr>
        <p:xfrm>
          <a:off x="4141974" y="2875316"/>
          <a:ext cx="3512699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457200" progId="Equation.DSMT4">
                  <p:embed/>
                </p:oleObj>
              </mc:Choice>
              <mc:Fallback>
                <p:oleObj name="Equation" r:id="rId17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1974" y="2875316"/>
                        <a:ext cx="3512699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79BDA1-A9F8-6C04-88B8-AF9582B32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90249"/>
              </p:ext>
            </p:extLst>
          </p:nvPr>
        </p:nvGraphicFramePr>
        <p:xfrm>
          <a:off x="7867458" y="2875316"/>
          <a:ext cx="3766500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457200" progId="Equation.DSMT4">
                  <p:embed/>
                </p:oleObj>
              </mc:Choice>
              <mc:Fallback>
                <p:oleObj name="Equation" r:id="rId19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7458" y="2875316"/>
                        <a:ext cx="3766500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CC5521C-AE26-4E38-B32D-65F48480E03F}"/>
              </a:ext>
            </a:extLst>
          </p:cNvPr>
          <p:cNvGrpSpPr/>
          <p:nvPr/>
        </p:nvGrpSpPr>
        <p:grpSpPr>
          <a:xfrm>
            <a:off x="997662" y="978769"/>
            <a:ext cx="3471544" cy="820483"/>
            <a:chOff x="1624734" y="1360680"/>
            <a:chExt cx="5309466" cy="156977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328709D-1CBD-5146-084B-640890D9E0F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96B3A35-780B-8D56-A840-24A93DCC1C78}"/>
                </a:ext>
              </a:extLst>
            </p:cNvPr>
            <p:cNvSpPr/>
            <p:nvPr/>
          </p:nvSpPr>
          <p:spPr>
            <a:xfrm>
              <a:off x="1882800" y="1549559"/>
              <a:ext cx="4868316" cy="1192020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, 3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691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5220242" y="4649148"/>
            <a:ext cx="1751516" cy="1829041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253890" progId="Equation.DSMT4">
                  <p:embed/>
                </p:oleObj>
              </mc:Choice>
              <mc:Fallback>
                <p:oleObj name="Equation" r:id="rId9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726" imgH="253890" progId="Equation.DSMT4">
                  <p:embed/>
                </p:oleObj>
              </mc:Choice>
              <mc:Fallback>
                <p:oleObj name="Equation" r:id="rId13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80B10A-E29B-C97C-F09C-082F68F57CA1}"/>
              </a:ext>
            </a:extLst>
          </p:cNvPr>
          <p:cNvSpPr txBox="1"/>
          <p:nvPr/>
        </p:nvSpPr>
        <p:spPr>
          <a:xfrm>
            <a:off x="863600" y="1420910"/>
            <a:ext cx="749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431232-7788-3558-B896-2752438D0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5763"/>
              </p:ext>
            </p:extLst>
          </p:nvPr>
        </p:nvGraphicFramePr>
        <p:xfrm>
          <a:off x="1808781" y="2091101"/>
          <a:ext cx="2997709" cy="229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838080" progId="Equation.DSMT4">
                  <p:embed/>
                </p:oleObj>
              </mc:Choice>
              <mc:Fallback>
                <p:oleObj name="Equation" r:id="rId15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8781" y="2091101"/>
                        <a:ext cx="2997709" cy="229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72AA17-7B86-6B88-3A46-2A426C38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31430"/>
              </p:ext>
            </p:extLst>
          </p:nvPr>
        </p:nvGraphicFramePr>
        <p:xfrm>
          <a:off x="5922704" y="2614845"/>
          <a:ext cx="3693380" cy="12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457200" progId="Equation.DSMT4">
                  <p:embed/>
                </p:oleObj>
              </mc:Choice>
              <mc:Fallback>
                <p:oleObj name="Equation" r:id="rId17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2704" y="2614845"/>
                        <a:ext cx="3693380" cy="12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B8031995-C170-75B7-E733-95F2D512162C}"/>
              </a:ext>
            </a:extLst>
          </p:cNvPr>
          <p:cNvGrpSpPr/>
          <p:nvPr/>
        </p:nvGrpSpPr>
        <p:grpSpPr>
          <a:xfrm>
            <a:off x="900321" y="308051"/>
            <a:ext cx="5060238" cy="820483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1763308-CFBF-3C4F-D016-69B588C2351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0AD8A89-FE85-04F7-54CF-24838A4A723C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7b, c SBT </a:t>
              </a: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ang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0</a:t>
              </a:r>
              <a:endPara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id="{FB3BD93B-B25F-62B9-C704-3C69008AA13E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79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69090" y="2251469"/>
            <a:ext cx="1063012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GK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)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7a (SBT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)</a:t>
            </a: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I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40493D-A524-05E8-8E85-E04B4E7EAA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32" r="31738"/>
          <a:stretch/>
        </p:blipFill>
        <p:spPr>
          <a:xfrm>
            <a:off x="7083474" y="408319"/>
            <a:ext cx="3062773" cy="3239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/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ồng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blipFill>
                <a:blip r:embed="rId4"/>
                <a:stretch>
                  <a:fillRect l="-1173" t="-2245" r="-1117" b="-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8DD800B-B3B1-79C7-DA3B-5B49DB98E9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279" t="32381" r="50631" b="37633"/>
          <a:stretch/>
        </p:blipFill>
        <p:spPr>
          <a:xfrm>
            <a:off x="2045753" y="710317"/>
            <a:ext cx="4028538" cy="260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532739" y="137925"/>
            <a:ext cx="11803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. 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r>
              <a:rPr lang="en-US" altLang="en-GB" sz="32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 </a:t>
            </a:r>
            <a:endParaRPr lang="en-US" sz="32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925835"/>
            <a:ext cx="101835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GIẢI HỆ PHƯƠNG TRÌNH BẰNG PHƯƠNG PHÁP THẾ</a:t>
            </a:r>
            <a:endParaRPr lang="en-US" sz="3000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547492" y="1902450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3AFDEF-AC4D-1775-C394-31664F35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1716"/>
              </p:ext>
            </p:extLst>
          </p:nvPr>
        </p:nvGraphicFramePr>
        <p:xfrm>
          <a:off x="4720421" y="1534199"/>
          <a:ext cx="3063409" cy="12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87320" progId="Equation.DSMT4">
                  <p:embed/>
                </p:oleObj>
              </mc:Choice>
              <mc:Fallback>
                <p:oleObj name="Equation" r:id="rId3" imgW="1904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421" y="1534199"/>
                        <a:ext cx="3063409" cy="12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/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ãy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b="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ồ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blipFill>
                <a:blip r:embed="rId5"/>
                <a:stretch>
                  <a:fillRect l="-1208" t="-1942" r="-1208" b="-4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469" t="38781" r="59505" b="48347"/>
          <a:stretch/>
        </p:blipFill>
        <p:spPr>
          <a:xfrm>
            <a:off x="532738" y="1872695"/>
            <a:ext cx="1036072" cy="5758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D85AAD-AE25-CEE7-8502-CCE11BD9A2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13486" y="1534199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88624"/>
              </p:ext>
            </p:extLst>
          </p:nvPr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57336"/>
              </p:ext>
            </p:extLst>
          </p:nvPr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              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7867"/>
              </p:ext>
            </p:extLst>
          </p:nvPr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34684"/>
              </p:ext>
            </p:extLst>
          </p:nvPr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66588"/>
              </p:ext>
            </p:extLst>
          </p:nvPr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53479"/>
              </p:ext>
            </p:extLst>
          </p:nvPr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43388"/>
              </p:ext>
            </p:extLst>
          </p:nvPr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11800"/>
              </p:ext>
            </p:extLst>
          </p:nvPr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76865"/>
              </p:ext>
            </p:extLst>
          </p:nvPr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73271"/>
              </p:ext>
            </p:extLst>
          </p:nvPr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12267"/>
              </p:ext>
            </p:extLst>
          </p:nvPr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B13A62E-8DEB-7573-CBE9-1B84145A9C88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99735" y="224932"/>
            <a:ext cx="2530059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8682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4" grpId="0"/>
      <p:bldP spid="33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 Văn bản 2">
            <a:extLst>
              <a:ext uri="{FF2B5EF4-FFF2-40B4-BE49-F238E27FC236}">
                <a16:creationId xmlns:a16="http://schemas.microsoft.com/office/drawing/2014/main" id="{88239E47-9934-957D-BF4D-65281AB722A0}"/>
              </a:ext>
            </a:extLst>
          </p:cNvPr>
          <p:cNvSpPr txBox="1"/>
          <p:nvPr/>
        </p:nvSpPr>
        <p:spPr>
          <a:xfrm>
            <a:off x="658468" y="2225024"/>
            <a:ext cx="982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2)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052" y="2272918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1052" y="2272918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3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177480" progId="Equation.DSMT4">
                  <p:embed/>
                </p:oleObj>
              </mc:Choice>
              <mc:Fallback>
                <p:oleObj name="Equation" r:id="rId16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4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480" imgH="253800" progId="Equation.DSMT4">
                  <p:embed/>
                </p:oleObj>
              </mc:Choice>
              <mc:Fallback>
                <p:oleObj name="Equation" r:id="rId27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Nhóm 19">
            <a:extLst>
              <a:ext uri="{FF2B5EF4-FFF2-40B4-BE49-F238E27FC236}">
                <a16:creationId xmlns:a16="http://schemas.microsoft.com/office/drawing/2014/main" id="{5300DA89-DAFE-741C-34A3-6835399931A1}"/>
              </a:ext>
            </a:extLst>
          </p:cNvPr>
          <p:cNvGrpSpPr/>
          <p:nvPr/>
        </p:nvGrpSpPr>
        <p:grpSpPr>
          <a:xfrm>
            <a:off x="1088157" y="2254733"/>
            <a:ext cx="8979123" cy="5102905"/>
            <a:chOff x="1697640" y="2133114"/>
            <a:chExt cx="7621636" cy="5590456"/>
          </a:xfrm>
        </p:grpSpPr>
        <p:pic>
          <p:nvPicPr>
            <p:cNvPr id="17" name="!!3" descr="Wondering | Grappige gezichten, Smiley, Grappige plaatjes">
              <a:extLst>
                <a:ext uri="{FF2B5EF4-FFF2-40B4-BE49-F238E27FC236}">
                  <a16:creationId xmlns:a16="http://schemas.microsoft.com/office/drawing/2014/main" id="{F7AEDAA5-66E7-B0DA-C713-21C5A90031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Nổ: 8 Điểm 23">
              <a:extLst>
                <a:ext uri="{FF2B5EF4-FFF2-40B4-BE49-F238E27FC236}">
                  <a16:creationId xmlns:a16="http://schemas.microsoft.com/office/drawing/2014/main" id="{459B33A1-6E67-8503-40C4-63A2A06B9452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13E6429-E6A5-9C0E-A009-79A4D8668860}"/>
              </a:ext>
            </a:extLst>
          </p:cNvPr>
          <p:cNvSpPr txBox="1"/>
          <p:nvPr/>
        </p:nvSpPr>
        <p:spPr>
          <a:xfrm>
            <a:off x="3160646" y="3750931"/>
            <a:ext cx="340764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ACDFA-CA74-E3CB-84FA-6A5CB1CF4DAB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692264" y="432925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33882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9EF5B30-9E33-ACE0-878E-2DE4AE60CF93}"/>
              </a:ext>
            </a:extLst>
          </p:cNvPr>
          <p:cNvSpPr txBox="1"/>
          <p:nvPr/>
        </p:nvSpPr>
        <p:spPr>
          <a:xfrm>
            <a:off x="401854" y="274840"/>
            <a:ext cx="111618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3D401BA-2601-4A26-F89E-1128675579CE}"/>
              </a:ext>
            </a:extLst>
          </p:cNvPr>
          <p:cNvSpPr/>
          <p:nvPr/>
        </p:nvSpPr>
        <p:spPr>
          <a:xfrm>
            <a:off x="388834" y="935963"/>
            <a:ext cx="11161809" cy="4973347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060F-46C7-338E-620F-C5DE8E881E31}"/>
              </a:ext>
            </a:extLst>
          </p:cNvPr>
          <p:cNvSpPr txBox="1"/>
          <p:nvPr/>
        </p:nvSpPr>
        <p:spPr>
          <a:xfrm>
            <a:off x="720778" y="1205527"/>
            <a:ext cx="10674244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. (Thế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 của hệ đã cho, ta biểu diễn một ẩn theo ẩn kia rồ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phương trình còn lại của hệ để được phương trình một 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(Giải phương trình một ẩn)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(một ẩn) nhận được ở Bước 1 để tìm giá trị của 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(Tìm ẩn còn lại và kết luận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giá trị vừa tìm được của ẩn đó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biểu thức biểu diễn một ẩn theo ẩn kia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ể tìm giá trị của ẩn còn lại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ó, ta tìm được nghiệm của hệ phương trình đã cho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E9CB350-D25C-3D47-ACE1-46987294E40C}"/>
              </a:ext>
            </a:extLst>
          </p:cNvPr>
          <p:cNvGrpSpPr/>
          <p:nvPr/>
        </p:nvGrpSpPr>
        <p:grpSpPr>
          <a:xfrm>
            <a:off x="9452472" y="4688197"/>
            <a:ext cx="1734155" cy="1894963"/>
            <a:chOff x="7634302" y="261548"/>
            <a:chExt cx="1524001" cy="1736626"/>
          </a:xfrm>
        </p:grpSpPr>
        <p:pic>
          <p:nvPicPr>
            <p:cNvPr id="3" name="Picture 2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B58579F7-7649-7F5C-025A-1260ACF86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9" name="Picture 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A999D13-2F0E-7F95-8DB9-EA573CA1E3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0673606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ì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ế                 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ượ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 </a:t>
                </a: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i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3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5322461-4457-26F7-DC23-00C0935E4C20}"/>
              </a:ext>
            </a:extLst>
          </p:cNvPr>
          <p:cNvSpPr txBox="1"/>
          <p:nvPr/>
        </p:nvSpPr>
        <p:spPr>
          <a:xfrm>
            <a:off x="10606838" y="2084786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8D7FDC-A6A2-81DD-2288-F4DD43F3FF13}"/>
              </a:ext>
            </a:extLst>
          </p:cNvPr>
          <p:cNvSpPr txBox="1"/>
          <p:nvPr/>
        </p:nvSpPr>
        <p:spPr>
          <a:xfrm>
            <a:off x="10606838" y="3643902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7BA6B7-8EF6-F77F-1A3B-0819C8688EEC}"/>
              </a:ext>
            </a:extLst>
          </p:cNvPr>
          <p:cNvSpPr txBox="1"/>
          <p:nvPr/>
        </p:nvSpPr>
        <p:spPr>
          <a:xfrm>
            <a:off x="10667855" y="5203019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27B645E-01F5-4B34-C152-99A9AF789F44}"/>
              </a:ext>
            </a:extLst>
          </p:cNvPr>
          <p:cNvCxnSpPr>
            <a:cxnSpLocks/>
          </p:cNvCxnSpPr>
          <p:nvPr/>
        </p:nvCxnSpPr>
        <p:spPr>
          <a:xfrm>
            <a:off x="10528183" y="1765956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A333796-B75C-48D8-D7F1-D91985D3989D}"/>
              </a:ext>
            </a:extLst>
          </p:cNvPr>
          <p:cNvCxnSpPr>
            <a:cxnSpLocks/>
          </p:cNvCxnSpPr>
          <p:nvPr/>
        </p:nvCxnSpPr>
        <p:spPr>
          <a:xfrm>
            <a:off x="10528183" y="3081372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9477B6-7519-7177-B45B-88333B34E15D}"/>
              </a:ext>
            </a:extLst>
          </p:cNvPr>
          <p:cNvCxnSpPr>
            <a:cxnSpLocks/>
          </p:cNvCxnSpPr>
          <p:nvPr/>
        </p:nvCxnSpPr>
        <p:spPr>
          <a:xfrm>
            <a:off x="10528183" y="4939155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7404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8969" y="242372"/>
            <a:ext cx="4830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</a:t>
                </a:r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, ta </a:t>
                </a:r>
                <a:r>
                  <a:rPr lang="vi-VN" sz="2400" dirty="0">
                    <a:latin typeface="+mj-lt"/>
                  </a:rPr>
                  <a:t>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/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ay </a:t>
                </a:r>
                <a:r>
                  <a:rPr lang="en-US" sz="2400" dirty="0">
                    <a:latin typeface="+mj-lt"/>
                  </a:rPr>
                  <a:t>           </a:t>
                </a:r>
                <a:r>
                  <a:rPr lang="vi-VN" sz="2400" dirty="0">
                    <a:latin typeface="+mj-lt"/>
                  </a:rPr>
                  <a:t>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3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blipFill>
                <a:blip r:embed="rId4"/>
                <a:stretch>
                  <a:fillRect l="-1024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02AC47-10CA-3333-98A5-41004AFD1778}"/>
              </a:ext>
            </a:extLst>
          </p:cNvPr>
          <p:cNvSpPr txBox="1"/>
          <p:nvPr/>
        </p:nvSpPr>
        <p:spPr>
          <a:xfrm>
            <a:off x="1014412" y="5246879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Vậy hệ phương trình đã cho có nghiệm duy nhấ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22175"/>
              </p:ext>
            </p:extLst>
          </p:nvPr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787320" progId="Equation.DSMT4">
                  <p:embed/>
                </p:oleObj>
              </mc:Choice>
              <mc:Fallback>
                <p:oleObj name="Equation" r:id="rId5" imgW="1587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vi-VN" sz="2400" dirty="0">
                    <a:latin typeface="+mj-lt"/>
                  </a:rPr>
                  <a:t>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blipFill>
                <a:blip r:embed="rId7"/>
                <a:stretch>
                  <a:fillRect l="-2988" t="-11842" r="-1793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58247"/>
              </p:ext>
            </p:extLst>
          </p:nvPr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13317"/>
              </p:ext>
            </p:extLst>
          </p:nvPr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077CD3-13E2-1D3D-4A4D-A278F9A25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40625"/>
              </p:ext>
            </p:extLst>
          </p:nvPr>
        </p:nvGraphicFramePr>
        <p:xfrm>
          <a:off x="3834765" y="2653052"/>
          <a:ext cx="256063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939600" progId="Equation.DSMT4">
                  <p:embed/>
                </p:oleObj>
              </mc:Choice>
              <mc:Fallback>
                <p:oleObj name="Equation" r:id="rId13" imgW="1206360" imgH="939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4765" y="2653052"/>
                        <a:ext cx="2560637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80020CE-D073-5886-AE7A-A1F4EB9C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69130"/>
              </p:ext>
            </p:extLst>
          </p:nvPr>
        </p:nvGraphicFramePr>
        <p:xfrm>
          <a:off x="5992671" y="4729288"/>
          <a:ext cx="207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2671" y="4729288"/>
                        <a:ext cx="2076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1FC465-AB46-2ED8-C8B6-324D6D155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57606"/>
              </p:ext>
            </p:extLst>
          </p:nvPr>
        </p:nvGraphicFramePr>
        <p:xfrm>
          <a:off x="1748234" y="4720345"/>
          <a:ext cx="727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8234" y="4720345"/>
                        <a:ext cx="727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58E550C-C5CD-11ED-D88F-035F2E490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8904"/>
              </p:ext>
            </p:extLst>
          </p:nvPr>
        </p:nvGraphicFramePr>
        <p:xfrm>
          <a:off x="7165975" y="5218113"/>
          <a:ext cx="1968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53800" progId="Equation.DSMT4">
                  <p:embed/>
                </p:oleObj>
              </mc:Choice>
              <mc:Fallback>
                <p:oleObj name="Equation" r:id="rId19" imgW="9270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5975" y="5218113"/>
                        <a:ext cx="19685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9603BB-E6A3-7B04-F8DF-6F131F736F73}"/>
              </a:ext>
            </a:extLst>
          </p:cNvPr>
          <p:cNvSpPr txBox="1"/>
          <p:nvPr/>
        </p:nvSpPr>
        <p:spPr>
          <a:xfrm>
            <a:off x="9356609" y="3551071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9BBAE1-BA04-3CF4-161D-D470DCDECF8B}"/>
              </a:ext>
            </a:extLst>
          </p:cNvPr>
          <p:cNvSpPr txBox="1"/>
          <p:nvPr/>
        </p:nvSpPr>
        <p:spPr>
          <a:xfrm>
            <a:off x="9417626" y="4945188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626C9F-8E78-EE99-652F-B775DAC62ABB}"/>
              </a:ext>
            </a:extLst>
          </p:cNvPr>
          <p:cNvCxnSpPr>
            <a:cxnSpLocks/>
          </p:cNvCxnSpPr>
          <p:nvPr/>
        </p:nvCxnSpPr>
        <p:spPr>
          <a:xfrm>
            <a:off x="9277954" y="3010483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32DAA4E-A0AB-0142-1E0E-7E17B2F0736D}"/>
              </a:ext>
            </a:extLst>
          </p:cNvPr>
          <p:cNvCxnSpPr>
            <a:cxnSpLocks/>
          </p:cNvCxnSpPr>
          <p:nvPr/>
        </p:nvCxnSpPr>
        <p:spPr>
          <a:xfrm>
            <a:off x="9277954" y="4681324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blipFill>
                <a:blip r:embed="rId21"/>
                <a:stretch>
                  <a:fillRect l="-955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CB127F7-5242-597A-B9BC-6E8F61DA3DF4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999F85B4-968B-7C08-5E32-B77B9453A1FB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73A6221-AE9F-5F6E-0C26-8D8D6A83513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7B3B95E-B519-3DED-BA26-32E18132DC10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9DAA22A-FB2F-0985-F3E7-AFA2A9FD887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72782FCA-C317-3482-0751-C2AF9C82F67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8836701-95C4-50C6-2873-44E5BB468DE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5C2F0C6-856C-7C78-047D-A98EC829B3B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CDB1090F-AF29-0B02-D586-98CD63BC113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8C6FB92-E9CB-6655-32D1-3967F94D5023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45" name="Picture 4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5A24FA5-6593-0F82-EACC-7A523743E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23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6" name="Picture 4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4F70DC8-CD25-D9F7-3B53-93C7F826E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F517CE1-8DCB-9D6D-2D01-5E2CF659E35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177AAA6-13FB-537C-F808-1B44EC54DE3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35BC463-7513-484C-2F7F-EC486ACAD0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805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2971" y="242372"/>
            <a:ext cx="4836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phương trình</a:t>
                </a:r>
                <a:r>
                  <a:rPr lang="en-US" sz="2400" b="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87320" progId="Equation.DSMT4">
                  <p:embed/>
                </p:oleObj>
              </mc:Choice>
              <mc:Fallback>
                <p:oleObj name="Equation" r:id="rId4" imgW="15872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8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bướ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blipFill>
                <a:blip r:embed="rId11"/>
                <a:stretch>
                  <a:fillRect l="-981" t="-9211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D43DF3-EF5D-1BD1-0D43-314CC36B5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43902"/>
              </p:ext>
            </p:extLst>
          </p:nvPr>
        </p:nvGraphicFramePr>
        <p:xfrm>
          <a:off x="7116435" y="3450910"/>
          <a:ext cx="1344936" cy="4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D43DF3-EF5D-1BD1-0D43-314CC36B5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435" y="3450910"/>
                        <a:ext cx="1344936" cy="41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106EA6-6F3C-D081-F179-6BD9154C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31122"/>
              </p:ext>
            </p:extLst>
          </p:nvPr>
        </p:nvGraphicFramePr>
        <p:xfrm>
          <a:off x="3980800" y="4112236"/>
          <a:ext cx="1240475" cy="83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106EA6-6F3C-D081-F179-6BD9154C1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00" y="4112236"/>
                        <a:ext cx="1240475" cy="83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blipFill>
                <a:blip r:embed="rId16"/>
                <a:stretch>
                  <a:fillRect l="-1556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>
            <a:extLst>
              <a:ext uri="{FF2B5EF4-FFF2-40B4-BE49-F238E27FC236}">
                <a16:creationId xmlns:a16="http://schemas.microsoft.com/office/drawing/2014/main" id="{81D8CA88-6F32-F1ED-74F3-82A157978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" y="4269432"/>
            <a:ext cx="3341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A607897E-8E77-53AC-C059-49CFAE8B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80" y="5290214"/>
            <a:ext cx="87334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C0CAB55-ADDE-5CC9-42DC-0EC5315C013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C6CB86A7-1D55-3D3E-D27B-CFC1AB2DE67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236174-62E9-5791-AC79-EC5B052CF03D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CC4FCBC-CCCD-75FE-0FF8-E82FEA37F097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67F4985-1D00-282A-5C87-57FC5C49118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BA0E75F-C814-FF37-BE78-FFA58916AB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F8E45B1-2F32-B682-9D9E-675E4DB92DA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E9FE82C-937E-81BA-DB26-49580974F74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0D390B6-4CF0-4498-990C-8A00EA79881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21581D6-6428-E26A-4D19-5B226C9E0EAD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4A60CC-1976-8C28-901B-6B80A35793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0" name="Picture 39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5D31F49E-8BEA-44BD-C8EC-A3FEF9698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8AC79ED-0F54-AEEC-02E8-4FAFE285901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3E03CE0-6878-7B9E-EBFD-8600CD5B03C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03A7125-4C6F-6C5C-02DF-C5549391A386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889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830</TotalTime>
  <Words>1359</Words>
  <Application>Microsoft Office PowerPoint</Application>
  <PresentationFormat>Widescreen</PresentationFormat>
  <Paragraphs>155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an Van Thua</cp:lastModifiedBy>
  <cp:revision>103</cp:revision>
  <dcterms:created xsi:type="dcterms:W3CDTF">2021-06-07T13:44:30Z</dcterms:created>
  <dcterms:modified xsi:type="dcterms:W3CDTF">2024-06-14T02:1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